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0E1B" w:rsidRPr="004C0AA4" w:rsidRDefault="008D0E1B" w:rsidP="007822B0">
      <w:pPr>
        <w:numPr>
          <w:ilvl w:val="0"/>
          <w:numId w:val="1"/>
        </w:numPr>
        <w:rPr>
          <w:sz w:val="22"/>
          <w:szCs w:val="22"/>
        </w:rPr>
      </w:pPr>
      <w:r w:rsidRPr="004C0AA4">
        <w:rPr>
          <w:sz w:val="22"/>
          <w:szCs w:val="22"/>
        </w:rPr>
        <w:t>Match the definitions</w:t>
      </w:r>
    </w:p>
    <w:p w:rsidR="004434BE" w:rsidRPr="004C0AA4" w:rsidRDefault="00D421B6" w:rsidP="007822B0">
      <w:pPr>
        <w:pStyle w:val="ListParagraph"/>
        <w:numPr>
          <w:ilvl w:val="0"/>
          <w:numId w:val="5"/>
        </w:numPr>
        <w:spacing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mortgage loan insurance</w:t>
      </w:r>
      <w:r w:rsidR="004434BE"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ab/>
        <w:t>- variable interest rate</w:t>
      </w:r>
      <w:r w:rsidRPr="004C0AA4">
        <w:rPr>
          <w:sz w:val="22"/>
          <w:szCs w:val="22"/>
        </w:rPr>
        <w:tab/>
      </w:r>
      <w:r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>-  mortgage term</w:t>
      </w:r>
    </w:p>
    <w:p w:rsidR="000A47E1" w:rsidRPr="004C0AA4" w:rsidRDefault="00D421B6" w:rsidP="007822B0">
      <w:pPr>
        <w:pStyle w:val="ListParagraph"/>
        <w:numPr>
          <w:ilvl w:val="0"/>
          <w:numId w:val="5"/>
        </w:numPr>
        <w:spacing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amortization period</w:t>
      </w:r>
      <w:r w:rsidR="000A47E1"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ab/>
        <w:t>- mortgage</w:t>
      </w:r>
      <w:r w:rsidR="004434BE"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ab/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6925"/>
        <w:gridCol w:w="3505"/>
      </w:tblGrid>
      <w:tr w:rsidR="00D421B6" w:rsidRPr="004C0AA4" w:rsidTr="004434BE">
        <w:tc>
          <w:tcPr>
            <w:tcW w:w="6925" w:type="dxa"/>
          </w:tcPr>
          <w:p w:rsidR="004434BE" w:rsidRPr="004C0AA4" w:rsidRDefault="00D421B6" w:rsidP="00105C5B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It is a type of loan used to buy a home or other property</w:t>
            </w:r>
          </w:p>
        </w:tc>
        <w:tc>
          <w:tcPr>
            <w:tcW w:w="3505" w:type="dxa"/>
          </w:tcPr>
          <w:p w:rsidR="00D421B6" w:rsidRPr="004C0AA4" w:rsidRDefault="00D421B6" w:rsidP="00105C5B">
            <w:pPr>
              <w:rPr>
                <w:sz w:val="22"/>
                <w:szCs w:val="22"/>
              </w:rPr>
            </w:pPr>
          </w:p>
        </w:tc>
      </w:tr>
      <w:tr w:rsidR="00D421B6" w:rsidRPr="004C0AA4" w:rsidTr="004434BE">
        <w:tc>
          <w:tcPr>
            <w:tcW w:w="6925" w:type="dxa"/>
          </w:tcPr>
          <w:p w:rsidR="00D421B6" w:rsidRPr="004C0AA4" w:rsidRDefault="00D421B6" w:rsidP="00105C5B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If your down payment is less than 20%, you have to buy</w:t>
            </w:r>
          </w:p>
        </w:tc>
        <w:tc>
          <w:tcPr>
            <w:tcW w:w="3505" w:type="dxa"/>
          </w:tcPr>
          <w:p w:rsidR="00D421B6" w:rsidRPr="004C0AA4" w:rsidRDefault="00D421B6" w:rsidP="00105C5B">
            <w:pPr>
              <w:rPr>
                <w:sz w:val="22"/>
                <w:szCs w:val="22"/>
              </w:rPr>
            </w:pPr>
          </w:p>
        </w:tc>
      </w:tr>
      <w:tr w:rsidR="00D421B6" w:rsidRPr="004C0AA4" w:rsidTr="004434BE">
        <w:tc>
          <w:tcPr>
            <w:tcW w:w="6925" w:type="dxa"/>
          </w:tcPr>
          <w:p w:rsidR="00D421B6" w:rsidRPr="004C0AA4" w:rsidRDefault="00D421B6" w:rsidP="00105C5B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It is the length of time that the mortgage agreement at your agreed interest rate is in effect</w:t>
            </w:r>
          </w:p>
        </w:tc>
        <w:tc>
          <w:tcPr>
            <w:tcW w:w="3505" w:type="dxa"/>
          </w:tcPr>
          <w:p w:rsidR="00D421B6" w:rsidRPr="004C0AA4" w:rsidRDefault="00D421B6" w:rsidP="00105C5B">
            <w:pPr>
              <w:rPr>
                <w:sz w:val="22"/>
                <w:szCs w:val="22"/>
              </w:rPr>
            </w:pPr>
          </w:p>
        </w:tc>
      </w:tr>
      <w:tr w:rsidR="00D421B6" w:rsidRPr="004C0AA4" w:rsidTr="004434BE">
        <w:tc>
          <w:tcPr>
            <w:tcW w:w="6925" w:type="dxa"/>
          </w:tcPr>
          <w:p w:rsidR="00D421B6" w:rsidRPr="004C0AA4" w:rsidRDefault="00D421B6" w:rsidP="00105C5B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It is the length of time it will take to fully pay off the amount of the mortgage loan</w:t>
            </w:r>
          </w:p>
        </w:tc>
        <w:tc>
          <w:tcPr>
            <w:tcW w:w="3505" w:type="dxa"/>
          </w:tcPr>
          <w:p w:rsidR="00D421B6" w:rsidRPr="004C0AA4" w:rsidRDefault="00D421B6" w:rsidP="00105C5B">
            <w:pPr>
              <w:rPr>
                <w:sz w:val="22"/>
                <w:szCs w:val="22"/>
              </w:rPr>
            </w:pPr>
          </w:p>
        </w:tc>
      </w:tr>
      <w:tr w:rsidR="00D421B6" w:rsidRPr="004C0AA4" w:rsidTr="004434BE">
        <w:tc>
          <w:tcPr>
            <w:tcW w:w="6925" w:type="dxa"/>
          </w:tcPr>
          <w:p w:rsidR="00D421B6" w:rsidRPr="004C0AA4" w:rsidRDefault="000A47E1" w:rsidP="00105C5B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The interest rate can change during the mortgage term</w:t>
            </w:r>
          </w:p>
        </w:tc>
        <w:tc>
          <w:tcPr>
            <w:tcW w:w="3505" w:type="dxa"/>
          </w:tcPr>
          <w:p w:rsidR="00D421B6" w:rsidRPr="004C0AA4" w:rsidRDefault="00D421B6" w:rsidP="00105C5B">
            <w:pPr>
              <w:rPr>
                <w:sz w:val="22"/>
                <w:szCs w:val="22"/>
              </w:rPr>
            </w:pPr>
          </w:p>
        </w:tc>
      </w:tr>
    </w:tbl>
    <w:p w:rsidR="00DE722B" w:rsidRPr="004C0AA4" w:rsidRDefault="00DE722B" w:rsidP="007822B0">
      <w:pPr>
        <w:ind w:left="360"/>
        <w:rPr>
          <w:sz w:val="22"/>
          <w:szCs w:val="22"/>
        </w:rPr>
      </w:pPr>
    </w:p>
    <w:p w:rsidR="00DE722B" w:rsidRDefault="00DE722B" w:rsidP="007822B0">
      <w:pPr>
        <w:pStyle w:val="ListParagraph"/>
        <w:numPr>
          <w:ilvl w:val="0"/>
          <w:numId w:val="1"/>
        </w:numPr>
        <w:spacing w:after="6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 xml:space="preserve">Convert the following non-monthly expenses to </w:t>
      </w:r>
      <w:r w:rsidRPr="004C0AA4">
        <w:rPr>
          <w:b/>
          <w:i/>
          <w:sz w:val="22"/>
          <w:szCs w:val="22"/>
          <w:u w:val="single"/>
        </w:rPr>
        <w:t>MONTHLY</w:t>
      </w:r>
      <w:r w:rsidRPr="004C0AA4">
        <w:rPr>
          <w:sz w:val="22"/>
          <w:szCs w:val="22"/>
        </w:rPr>
        <w:t xml:space="preserve"> expenses: </w:t>
      </w:r>
    </w:p>
    <w:p w:rsidR="00105C5B" w:rsidRDefault="00105C5B" w:rsidP="00105C5B">
      <w:pPr>
        <w:pStyle w:val="ListParagraph"/>
        <w:spacing w:after="60" w:line="240" w:lineRule="auto"/>
        <w:ind w:left="360"/>
        <w:rPr>
          <w:sz w:val="22"/>
          <w:szCs w:val="22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224"/>
        <w:gridCol w:w="5206"/>
      </w:tblGrid>
      <w:tr w:rsidR="00105C5B" w:rsidTr="00105C5B">
        <w:tc>
          <w:tcPr>
            <w:tcW w:w="5395" w:type="dxa"/>
          </w:tcPr>
          <w:p w:rsidR="00105C5B" w:rsidRPr="00105C5B" w:rsidRDefault="00105C5B" w:rsidP="00105C5B">
            <w:pPr>
              <w:tabs>
                <w:tab w:val="left" w:pos="5400"/>
              </w:tabs>
              <w:rPr>
                <w:sz w:val="22"/>
                <w:szCs w:val="22"/>
              </w:rPr>
            </w:pPr>
            <w:r w:rsidRPr="00105C5B">
              <w:rPr>
                <w:sz w:val="22"/>
                <w:szCs w:val="22"/>
              </w:rPr>
              <w:t>Annual Internet/Cable bill of $1320</w:t>
            </w:r>
          </w:p>
          <w:p w:rsidR="00105C5B" w:rsidRDefault="00105C5B" w:rsidP="00105C5B">
            <w:pPr>
              <w:pStyle w:val="ListParagraph"/>
              <w:spacing w:after="60" w:line="240" w:lineRule="auto"/>
              <w:ind w:left="0"/>
              <w:rPr>
                <w:sz w:val="22"/>
                <w:szCs w:val="22"/>
              </w:rPr>
            </w:pPr>
          </w:p>
        </w:tc>
        <w:tc>
          <w:tcPr>
            <w:tcW w:w="5395" w:type="dxa"/>
          </w:tcPr>
          <w:p w:rsidR="00105C5B" w:rsidRDefault="00105C5B" w:rsidP="00105C5B">
            <w:pPr>
              <w:pStyle w:val="ListParagraph"/>
              <w:spacing w:after="6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mi-annual Property Taxes $1200</w:t>
            </w:r>
          </w:p>
          <w:p w:rsidR="00105C5B" w:rsidRDefault="00105C5B" w:rsidP="00105C5B">
            <w:pPr>
              <w:pStyle w:val="ListParagraph"/>
              <w:spacing w:after="60" w:line="240" w:lineRule="auto"/>
              <w:ind w:left="0"/>
              <w:rPr>
                <w:sz w:val="22"/>
                <w:szCs w:val="22"/>
              </w:rPr>
            </w:pPr>
          </w:p>
          <w:p w:rsidR="00105C5B" w:rsidRDefault="00105C5B" w:rsidP="00105C5B">
            <w:pPr>
              <w:pStyle w:val="ListParagraph"/>
              <w:spacing w:after="60" w:line="240" w:lineRule="auto"/>
              <w:ind w:left="0"/>
              <w:rPr>
                <w:sz w:val="22"/>
                <w:szCs w:val="22"/>
              </w:rPr>
            </w:pPr>
          </w:p>
        </w:tc>
      </w:tr>
      <w:tr w:rsidR="00105C5B" w:rsidTr="00105C5B">
        <w:tc>
          <w:tcPr>
            <w:tcW w:w="5395" w:type="dxa"/>
          </w:tcPr>
          <w:p w:rsidR="00105C5B" w:rsidRPr="00105C5B" w:rsidRDefault="00105C5B" w:rsidP="00105C5B">
            <w:pPr>
              <w:tabs>
                <w:tab w:val="left" w:pos="540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emi-monthly house insurance of $50</w:t>
            </w:r>
          </w:p>
        </w:tc>
        <w:tc>
          <w:tcPr>
            <w:tcW w:w="5395" w:type="dxa"/>
          </w:tcPr>
          <w:p w:rsidR="00105C5B" w:rsidRDefault="00105C5B" w:rsidP="00105C5B">
            <w:pPr>
              <w:pStyle w:val="ListParagraph"/>
              <w:spacing w:after="60" w:line="240" w:lineRule="auto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eekly laundry expense of $16</w:t>
            </w:r>
          </w:p>
          <w:p w:rsidR="00105C5B" w:rsidRDefault="00105C5B" w:rsidP="00105C5B">
            <w:pPr>
              <w:pStyle w:val="ListParagraph"/>
              <w:spacing w:after="60" w:line="240" w:lineRule="auto"/>
              <w:ind w:left="0"/>
              <w:rPr>
                <w:sz w:val="22"/>
                <w:szCs w:val="22"/>
              </w:rPr>
            </w:pPr>
          </w:p>
          <w:p w:rsidR="00105C5B" w:rsidRDefault="00105C5B" w:rsidP="00105C5B">
            <w:pPr>
              <w:pStyle w:val="ListParagraph"/>
              <w:spacing w:after="60" w:line="240" w:lineRule="auto"/>
              <w:ind w:left="0"/>
              <w:rPr>
                <w:sz w:val="22"/>
                <w:szCs w:val="22"/>
              </w:rPr>
            </w:pPr>
          </w:p>
          <w:p w:rsidR="00105C5B" w:rsidRDefault="00105C5B" w:rsidP="00105C5B">
            <w:pPr>
              <w:pStyle w:val="ListParagraph"/>
              <w:spacing w:after="60" w:line="240" w:lineRule="auto"/>
              <w:ind w:left="0"/>
              <w:rPr>
                <w:sz w:val="22"/>
                <w:szCs w:val="22"/>
              </w:rPr>
            </w:pPr>
          </w:p>
        </w:tc>
      </w:tr>
      <w:tr w:rsidR="00105C5B" w:rsidTr="00105C5B">
        <w:tc>
          <w:tcPr>
            <w:tcW w:w="5395" w:type="dxa"/>
          </w:tcPr>
          <w:p w:rsidR="00105C5B" w:rsidRPr="00105C5B" w:rsidRDefault="00105C5B" w:rsidP="00105C5B">
            <w:pPr>
              <w:tabs>
                <w:tab w:val="left" w:pos="5400"/>
              </w:tabs>
              <w:rPr>
                <w:sz w:val="22"/>
                <w:szCs w:val="22"/>
              </w:rPr>
            </w:pPr>
            <w:r w:rsidRPr="00105C5B">
              <w:rPr>
                <w:sz w:val="22"/>
                <w:szCs w:val="22"/>
              </w:rPr>
              <w:t>Quarterly Water/Sewer bill of $</w:t>
            </w:r>
            <w:r>
              <w:rPr>
                <w:sz w:val="22"/>
                <w:szCs w:val="22"/>
              </w:rPr>
              <w:t>10</w:t>
            </w:r>
            <w:r w:rsidRPr="00105C5B">
              <w:rPr>
                <w:sz w:val="22"/>
                <w:szCs w:val="22"/>
              </w:rPr>
              <w:t>5 (equal billing)</w:t>
            </w:r>
          </w:p>
          <w:p w:rsidR="00105C5B" w:rsidRDefault="00105C5B" w:rsidP="00105C5B">
            <w:pPr>
              <w:tabs>
                <w:tab w:val="left" w:pos="5400"/>
              </w:tabs>
              <w:rPr>
                <w:sz w:val="22"/>
                <w:szCs w:val="22"/>
              </w:rPr>
            </w:pPr>
          </w:p>
        </w:tc>
        <w:tc>
          <w:tcPr>
            <w:tcW w:w="5395" w:type="dxa"/>
          </w:tcPr>
          <w:p w:rsidR="00105C5B" w:rsidRDefault="00105C5B" w:rsidP="00105C5B">
            <w:pPr>
              <w:tabs>
                <w:tab w:val="left" w:pos="540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i-weekly mortgage payment of $800</w:t>
            </w:r>
          </w:p>
          <w:p w:rsidR="00105C5B" w:rsidRDefault="00105C5B" w:rsidP="00105C5B">
            <w:pPr>
              <w:tabs>
                <w:tab w:val="left" w:pos="5400"/>
              </w:tabs>
              <w:rPr>
                <w:sz w:val="22"/>
                <w:szCs w:val="22"/>
              </w:rPr>
            </w:pPr>
          </w:p>
          <w:p w:rsidR="00105C5B" w:rsidRPr="00105C5B" w:rsidRDefault="00105C5B" w:rsidP="00105C5B">
            <w:pPr>
              <w:tabs>
                <w:tab w:val="left" w:pos="5400"/>
              </w:tabs>
              <w:rPr>
                <w:sz w:val="22"/>
                <w:szCs w:val="22"/>
              </w:rPr>
            </w:pPr>
          </w:p>
          <w:p w:rsidR="00105C5B" w:rsidRDefault="00105C5B" w:rsidP="00105C5B">
            <w:pPr>
              <w:pStyle w:val="ListParagraph"/>
              <w:spacing w:after="60" w:line="240" w:lineRule="auto"/>
              <w:ind w:left="0"/>
              <w:rPr>
                <w:sz w:val="22"/>
                <w:szCs w:val="22"/>
              </w:rPr>
            </w:pPr>
          </w:p>
        </w:tc>
      </w:tr>
    </w:tbl>
    <w:p w:rsidR="00105C5B" w:rsidRPr="004C0AA4" w:rsidRDefault="00105C5B" w:rsidP="00105C5B">
      <w:pPr>
        <w:pStyle w:val="ListParagraph"/>
        <w:spacing w:after="60" w:line="240" w:lineRule="auto"/>
        <w:ind w:left="360"/>
        <w:rPr>
          <w:sz w:val="22"/>
          <w:szCs w:val="22"/>
        </w:rPr>
      </w:pPr>
    </w:p>
    <w:p w:rsidR="00A36FA9" w:rsidRPr="00105C5B" w:rsidRDefault="00105C5B" w:rsidP="00105C5B">
      <w:pPr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t>Joshua</w:t>
      </w:r>
      <w:r w:rsidR="008D0E1B" w:rsidRPr="004C0AA4">
        <w:rPr>
          <w:sz w:val="22"/>
          <w:szCs w:val="22"/>
        </w:rPr>
        <w:t xml:space="preserve"> has just gotten a job as a </w:t>
      </w:r>
      <w:r>
        <w:rPr>
          <w:sz w:val="22"/>
          <w:szCs w:val="22"/>
        </w:rPr>
        <w:t>mechanic</w:t>
      </w:r>
      <w:r w:rsidR="008D0E1B" w:rsidRPr="004C0AA4">
        <w:rPr>
          <w:sz w:val="22"/>
          <w:szCs w:val="22"/>
        </w:rPr>
        <w:t xml:space="preserve">. He estimates his annual </w:t>
      </w:r>
      <w:r>
        <w:rPr>
          <w:sz w:val="22"/>
          <w:szCs w:val="22"/>
        </w:rPr>
        <w:t>income before deductions will be $52000. H</w:t>
      </w:r>
      <w:r w:rsidR="008D0E1B" w:rsidRPr="004C0AA4">
        <w:rPr>
          <w:sz w:val="22"/>
          <w:szCs w:val="22"/>
        </w:rPr>
        <w:t xml:space="preserve">is deductions are 35% of his salary. </w:t>
      </w:r>
      <w:r w:rsidR="008D0E1B" w:rsidRPr="00105C5B">
        <w:rPr>
          <w:sz w:val="22"/>
          <w:szCs w:val="22"/>
        </w:rPr>
        <w:t>He is currently living at home, but wants to know if he can afford to move out on his own. He has found a furnished bachelor</w:t>
      </w:r>
      <w:r w:rsidR="00275A91" w:rsidRPr="00105C5B">
        <w:rPr>
          <w:sz w:val="22"/>
          <w:szCs w:val="22"/>
        </w:rPr>
        <w:t>’s apartment that would cost $1</w:t>
      </w:r>
      <w:r>
        <w:rPr>
          <w:sz w:val="22"/>
          <w:szCs w:val="22"/>
        </w:rPr>
        <w:t xml:space="preserve">400 every month, water and heating </w:t>
      </w:r>
      <w:r w:rsidR="008D0E1B" w:rsidRPr="00105C5B">
        <w:rPr>
          <w:sz w:val="22"/>
          <w:szCs w:val="22"/>
        </w:rPr>
        <w:t xml:space="preserve">included. </w:t>
      </w:r>
    </w:p>
    <w:p w:rsidR="00A36FA9" w:rsidRPr="004C0AA4" w:rsidRDefault="008D0E1B" w:rsidP="007822B0">
      <w:pPr>
        <w:pStyle w:val="ListParagraph"/>
        <w:numPr>
          <w:ilvl w:val="0"/>
          <w:numId w:val="5"/>
        </w:numPr>
        <w:spacing w:line="240" w:lineRule="auto"/>
        <w:ind w:left="360"/>
        <w:rPr>
          <w:sz w:val="22"/>
          <w:szCs w:val="22"/>
        </w:rPr>
      </w:pPr>
      <w:r w:rsidRPr="004C0AA4">
        <w:rPr>
          <w:sz w:val="22"/>
          <w:szCs w:val="22"/>
        </w:rPr>
        <w:t>H</w:t>
      </w:r>
      <w:r w:rsidR="00105C5B">
        <w:rPr>
          <w:sz w:val="22"/>
          <w:szCs w:val="22"/>
        </w:rPr>
        <w:t>e estimates he will spend $300 on food, $4</w:t>
      </w:r>
      <w:r w:rsidRPr="004C0AA4">
        <w:rPr>
          <w:sz w:val="22"/>
          <w:szCs w:val="22"/>
        </w:rPr>
        <w:t xml:space="preserve">0 on phone and </w:t>
      </w:r>
      <w:r w:rsidR="00105C5B">
        <w:rPr>
          <w:sz w:val="22"/>
          <w:szCs w:val="22"/>
        </w:rPr>
        <w:t>$55 on internet</w:t>
      </w:r>
      <w:r w:rsidRPr="004C0AA4">
        <w:rPr>
          <w:sz w:val="22"/>
          <w:szCs w:val="22"/>
        </w:rPr>
        <w:t xml:space="preserve"> every month. </w:t>
      </w:r>
    </w:p>
    <w:p w:rsidR="00A36FA9" w:rsidRPr="004C0AA4" w:rsidRDefault="00A36FA9" w:rsidP="007822B0">
      <w:pPr>
        <w:pStyle w:val="ListParagraph"/>
        <w:numPr>
          <w:ilvl w:val="0"/>
          <w:numId w:val="5"/>
        </w:numPr>
        <w:spacing w:line="240" w:lineRule="auto"/>
        <w:ind w:left="360"/>
        <w:rPr>
          <w:sz w:val="22"/>
          <w:szCs w:val="22"/>
        </w:rPr>
      </w:pPr>
      <w:r w:rsidRPr="004C0AA4">
        <w:rPr>
          <w:sz w:val="22"/>
          <w:szCs w:val="22"/>
        </w:rPr>
        <w:t xml:space="preserve">He will have to do laundry every week at a </w:t>
      </w:r>
      <w:r w:rsidR="00105C5B">
        <w:rPr>
          <w:sz w:val="22"/>
          <w:szCs w:val="22"/>
        </w:rPr>
        <w:t>nearby laundromat that costs $10</w:t>
      </w:r>
      <w:r w:rsidRPr="004C0AA4">
        <w:rPr>
          <w:sz w:val="22"/>
          <w:szCs w:val="22"/>
        </w:rPr>
        <w:t xml:space="preserve"> weekly.</w:t>
      </w:r>
    </w:p>
    <w:p w:rsidR="00FD01EA" w:rsidRPr="004C0AA4" w:rsidRDefault="008D0E1B" w:rsidP="007822B0">
      <w:pPr>
        <w:pStyle w:val="ListParagraph"/>
        <w:numPr>
          <w:ilvl w:val="0"/>
          <w:numId w:val="5"/>
        </w:numPr>
        <w:spacing w:line="240" w:lineRule="auto"/>
        <w:ind w:left="360"/>
        <w:rPr>
          <w:sz w:val="22"/>
          <w:szCs w:val="22"/>
        </w:rPr>
      </w:pPr>
      <w:r w:rsidRPr="004C0AA4">
        <w:rPr>
          <w:sz w:val="22"/>
          <w:szCs w:val="22"/>
        </w:rPr>
        <w:t>His transp</w:t>
      </w:r>
      <w:r w:rsidR="00105C5B">
        <w:rPr>
          <w:sz w:val="22"/>
          <w:szCs w:val="22"/>
        </w:rPr>
        <w:t>ortation costs are currently $420</w:t>
      </w:r>
      <w:r w:rsidRPr="004C0AA4">
        <w:rPr>
          <w:sz w:val="22"/>
          <w:szCs w:val="22"/>
        </w:rPr>
        <w:t xml:space="preserve">0 for the year, and will stay the same in his new place. </w:t>
      </w:r>
    </w:p>
    <w:p w:rsidR="00964690" w:rsidRPr="004C0AA4" w:rsidRDefault="00105C5B" w:rsidP="007822B0">
      <w:pPr>
        <w:pStyle w:val="ListParagraph"/>
        <w:numPr>
          <w:ilvl w:val="0"/>
          <w:numId w:val="5"/>
        </w:numPr>
        <w:spacing w:line="240" w:lineRule="auto"/>
        <w:ind w:left="360"/>
        <w:rPr>
          <w:sz w:val="22"/>
          <w:szCs w:val="22"/>
        </w:rPr>
      </w:pPr>
      <w:r>
        <w:rPr>
          <w:sz w:val="22"/>
          <w:szCs w:val="22"/>
        </w:rPr>
        <w:t>He wants to save $72</w:t>
      </w:r>
      <w:r w:rsidR="00964690" w:rsidRPr="004C0AA4">
        <w:rPr>
          <w:sz w:val="22"/>
          <w:szCs w:val="22"/>
        </w:rPr>
        <w:t xml:space="preserve">00 by the end of one year. </w:t>
      </w:r>
    </w:p>
    <w:p w:rsidR="008D0E1B" w:rsidRPr="004C0AA4" w:rsidRDefault="008D0E1B" w:rsidP="007822B0">
      <w:pPr>
        <w:ind w:left="360"/>
        <w:rPr>
          <w:sz w:val="22"/>
          <w:szCs w:val="22"/>
        </w:rPr>
      </w:pPr>
      <w:r w:rsidRPr="00105C5B">
        <w:rPr>
          <w:b/>
          <w:sz w:val="22"/>
          <w:szCs w:val="22"/>
        </w:rPr>
        <w:t>Prepare</w:t>
      </w:r>
      <w:r w:rsidRPr="004C0AA4">
        <w:rPr>
          <w:sz w:val="22"/>
          <w:szCs w:val="22"/>
        </w:rPr>
        <w:t xml:space="preserve"> a personal monthly budget for </w:t>
      </w:r>
      <w:r w:rsidR="00105C5B">
        <w:rPr>
          <w:sz w:val="22"/>
          <w:szCs w:val="22"/>
        </w:rPr>
        <w:t>Joshua</w:t>
      </w:r>
      <w:r w:rsidRPr="004C0AA4">
        <w:rPr>
          <w:sz w:val="22"/>
          <w:szCs w:val="22"/>
        </w:rPr>
        <w:t xml:space="preserve">, and </w:t>
      </w:r>
      <w:r w:rsidRPr="00105C5B">
        <w:rPr>
          <w:b/>
          <w:sz w:val="22"/>
          <w:szCs w:val="22"/>
        </w:rPr>
        <w:t>determine</w:t>
      </w:r>
      <w:r w:rsidRPr="004C0AA4">
        <w:rPr>
          <w:sz w:val="22"/>
          <w:szCs w:val="22"/>
        </w:rPr>
        <w:t xml:space="preserve"> whether </w:t>
      </w:r>
      <w:r w:rsidR="00105C5B">
        <w:rPr>
          <w:sz w:val="22"/>
          <w:szCs w:val="22"/>
        </w:rPr>
        <w:t>he</w:t>
      </w:r>
      <w:r w:rsidRPr="004C0AA4">
        <w:rPr>
          <w:sz w:val="22"/>
          <w:szCs w:val="22"/>
        </w:rPr>
        <w:t xml:space="preserve"> can afford to move out.</w:t>
      </w:r>
    </w:p>
    <w:p w:rsidR="008D0E1B" w:rsidRPr="004C0AA4" w:rsidRDefault="008D0E1B" w:rsidP="007822B0">
      <w:pPr>
        <w:ind w:left="360"/>
        <w:rPr>
          <w:sz w:val="22"/>
          <w:szCs w:val="22"/>
        </w:rPr>
      </w:pPr>
    </w:p>
    <w:tbl>
      <w:tblPr>
        <w:tblW w:w="0" w:type="auto"/>
        <w:tblInd w:w="6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32"/>
        <w:gridCol w:w="1710"/>
      </w:tblGrid>
      <w:tr w:rsidR="008D0E1B" w:rsidRPr="004C0AA4" w:rsidTr="00964690">
        <w:trPr>
          <w:cantSplit/>
          <w:trHeight w:val="254"/>
        </w:trPr>
        <w:tc>
          <w:tcPr>
            <w:tcW w:w="5942" w:type="dxa"/>
            <w:gridSpan w:val="2"/>
            <w:shd w:val="pct15" w:color="auto" w:fill="auto"/>
          </w:tcPr>
          <w:p w:rsidR="008D0E1B" w:rsidRPr="004C0AA4" w:rsidRDefault="008D0E1B" w:rsidP="007822B0">
            <w:pPr>
              <w:pStyle w:val="BLMText"/>
              <w:rPr>
                <w:rFonts w:ascii="Times New Roman" w:hAnsi="Times New Roman"/>
                <w:b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INCOME</w:t>
            </w: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tabs>
                <w:tab w:val="left" w:pos="2765"/>
              </w:tabs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b/>
                <w:bCs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Total Monthly Income</w:t>
            </w: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b/>
                <w:bCs/>
                <w:szCs w:val="22"/>
              </w:rPr>
            </w:pPr>
          </w:p>
        </w:tc>
      </w:tr>
      <w:tr w:rsidR="008D0E1B" w:rsidRPr="004C0AA4" w:rsidTr="00964690">
        <w:trPr>
          <w:cantSplit/>
          <w:trHeight w:val="254"/>
        </w:trPr>
        <w:tc>
          <w:tcPr>
            <w:tcW w:w="5942" w:type="dxa"/>
            <w:gridSpan w:val="2"/>
            <w:shd w:val="pct15" w:color="auto" w:fill="auto"/>
          </w:tcPr>
          <w:p w:rsidR="008D0E1B" w:rsidRPr="004C0AA4" w:rsidRDefault="008D0E1B" w:rsidP="007822B0">
            <w:pPr>
              <w:pStyle w:val="BLMText"/>
              <w:rPr>
                <w:rFonts w:ascii="Times New Roman" w:hAnsi="Times New Roman"/>
                <w:b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EXPENSES</w:t>
            </w: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41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A36FA9" w:rsidRPr="004C0AA4" w:rsidTr="00964690">
        <w:trPr>
          <w:trHeight w:val="254"/>
        </w:trPr>
        <w:tc>
          <w:tcPr>
            <w:tcW w:w="4232" w:type="dxa"/>
          </w:tcPr>
          <w:p w:rsidR="00A36FA9" w:rsidRPr="004C0AA4" w:rsidRDefault="00A36FA9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A36FA9" w:rsidRPr="004C0AA4" w:rsidRDefault="00A36FA9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3E1E92" w:rsidRPr="004C0AA4" w:rsidTr="00964690">
        <w:trPr>
          <w:trHeight w:val="254"/>
        </w:trPr>
        <w:tc>
          <w:tcPr>
            <w:tcW w:w="4232" w:type="dxa"/>
          </w:tcPr>
          <w:p w:rsidR="003E1E92" w:rsidRPr="004C0AA4" w:rsidRDefault="003E1E92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3E1E92" w:rsidRPr="004C0AA4" w:rsidRDefault="003E1E92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  <w:tcBorders>
              <w:bottom w:val="single" w:sz="4" w:space="0" w:color="auto"/>
            </w:tcBorders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b/>
                <w:bCs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Total Monthly Expenses</w:t>
            </w: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b/>
                <w:bCs/>
                <w:szCs w:val="22"/>
              </w:rPr>
            </w:pPr>
          </w:p>
        </w:tc>
      </w:tr>
      <w:tr w:rsidR="008D0E1B" w:rsidRPr="004C0AA4" w:rsidTr="00964690">
        <w:trPr>
          <w:trHeight w:val="267"/>
        </w:trPr>
        <w:tc>
          <w:tcPr>
            <w:tcW w:w="4232" w:type="dxa"/>
            <w:shd w:val="pct15" w:color="auto" w:fill="auto"/>
          </w:tcPr>
          <w:p w:rsidR="008D0E1B" w:rsidRPr="004C0AA4" w:rsidRDefault="008D0E1B" w:rsidP="007822B0">
            <w:pPr>
              <w:pStyle w:val="BLMText"/>
              <w:rPr>
                <w:rFonts w:ascii="Times New Roman" w:hAnsi="Times New Roman"/>
                <w:b/>
                <w:bCs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INCOME – EXPENSES</w:t>
            </w: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b/>
                <w:bCs/>
                <w:szCs w:val="22"/>
              </w:rPr>
            </w:pPr>
          </w:p>
        </w:tc>
      </w:tr>
    </w:tbl>
    <w:p w:rsidR="00CF5471" w:rsidRDefault="00CF5471" w:rsidP="007822B0">
      <w:pPr>
        <w:rPr>
          <w:sz w:val="22"/>
          <w:szCs w:val="22"/>
        </w:rPr>
        <w:sectPr w:rsidR="00CF5471" w:rsidSect="00FD01EA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2240" w:h="15840"/>
          <w:pgMar w:top="720" w:right="720" w:bottom="720" w:left="720" w:header="360" w:footer="402" w:gutter="0"/>
          <w:cols w:space="720"/>
          <w:docGrid w:linePitch="360"/>
        </w:sect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6"/>
        <w:gridCol w:w="5076"/>
      </w:tblGrid>
      <w:tr w:rsidR="00812D69" w:rsidRPr="00C33769" w:rsidTr="00812D69">
        <w:trPr>
          <w:trHeight w:val="1863"/>
          <w:jc w:val="center"/>
        </w:trPr>
        <w:tc>
          <w:tcPr>
            <w:tcW w:w="5076" w:type="dxa"/>
          </w:tcPr>
          <w:p w:rsidR="00812D69" w:rsidRPr="00C33769" w:rsidRDefault="00812D69" w:rsidP="007822B0">
            <w:pPr>
              <w:spacing w:before="120"/>
              <w:ind w:right="-234"/>
              <w:rPr>
                <w:b/>
                <w:i/>
                <w:sz w:val="18"/>
                <w:szCs w:val="22"/>
                <w:u w:val="single"/>
              </w:rPr>
            </w:pPr>
            <w:r w:rsidRPr="00C33769">
              <w:rPr>
                <w:b/>
                <w:i/>
                <w:sz w:val="18"/>
                <w:szCs w:val="22"/>
                <w:u w:val="single"/>
              </w:rPr>
              <w:lastRenderedPageBreak/>
              <w:t>FUTURE VALUE</w:t>
            </w:r>
          </w:p>
          <w:p w:rsidR="00812D69" w:rsidRPr="00C33769" w:rsidRDefault="00812D69" w:rsidP="007822B0">
            <w:pPr>
              <w:spacing w:before="120"/>
              <w:ind w:right="-230"/>
              <w:rPr>
                <w:sz w:val="18"/>
                <w:szCs w:val="22"/>
              </w:rPr>
            </w:pPr>
            <w:r w:rsidRPr="00C33769">
              <w:rPr>
                <w:i/>
                <w:sz w:val="18"/>
                <w:szCs w:val="22"/>
              </w:rPr>
              <w:t xml:space="preserve">Use to find the value </w:t>
            </w:r>
            <w:r w:rsidRPr="00C33769">
              <w:rPr>
                <w:b/>
                <w:i/>
                <w:sz w:val="18"/>
                <w:szCs w:val="22"/>
              </w:rPr>
              <w:t>at the end of an annuity</w:t>
            </w:r>
            <w:r w:rsidRPr="00C33769">
              <w:rPr>
                <w:i/>
                <w:sz w:val="18"/>
                <w:szCs w:val="22"/>
              </w:rPr>
              <w:t xml:space="preserve"> </w:t>
            </w:r>
            <w:r w:rsidRPr="00C33769">
              <w:rPr>
                <w:i/>
                <w:sz w:val="18"/>
                <w:szCs w:val="22"/>
              </w:rPr>
              <w:br/>
              <w:t>(after all deposits are made &amp; interest is accrued)</w:t>
            </w:r>
            <w:r w:rsidRPr="00C33769">
              <w:rPr>
                <w:sz w:val="18"/>
                <w:szCs w:val="22"/>
              </w:rPr>
              <w:tab/>
            </w:r>
            <w:r w:rsidRPr="00C33769">
              <w:rPr>
                <w:position w:val="-24"/>
                <w:sz w:val="18"/>
                <w:szCs w:val="22"/>
              </w:rPr>
              <w:object w:dxaOrig="1973" w:dyaOrig="7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4pt;height:36.6pt" o:ole="">
                  <v:imagedata r:id="rId13" o:title=""/>
                </v:shape>
                <o:OLEObject Type="Embed" ProgID="Equation.DSMT4" ShapeID="_x0000_i1025" DrawAspect="Content" ObjectID="_1638873962" r:id="rId14"/>
              </w:object>
            </w:r>
          </w:p>
        </w:tc>
        <w:tc>
          <w:tcPr>
            <w:tcW w:w="5076" w:type="dxa"/>
          </w:tcPr>
          <w:p w:rsidR="00812D69" w:rsidRPr="00C33769" w:rsidRDefault="00812D69" w:rsidP="007822B0">
            <w:pPr>
              <w:spacing w:before="120"/>
              <w:ind w:right="-58"/>
              <w:rPr>
                <w:b/>
                <w:i/>
                <w:sz w:val="18"/>
                <w:szCs w:val="22"/>
                <w:u w:val="single"/>
              </w:rPr>
            </w:pPr>
            <w:r w:rsidRPr="00C33769">
              <w:rPr>
                <w:b/>
                <w:i/>
                <w:sz w:val="18"/>
                <w:szCs w:val="22"/>
                <w:u w:val="single"/>
              </w:rPr>
              <w:t>PRESENT VALUE</w:t>
            </w:r>
          </w:p>
          <w:p w:rsidR="00812D69" w:rsidRPr="00C33769" w:rsidRDefault="00812D69" w:rsidP="007822B0">
            <w:pPr>
              <w:spacing w:before="120"/>
              <w:ind w:right="-58"/>
              <w:rPr>
                <w:sz w:val="18"/>
                <w:szCs w:val="22"/>
              </w:rPr>
            </w:pPr>
            <w:r w:rsidRPr="00C33769">
              <w:rPr>
                <w:i/>
                <w:sz w:val="18"/>
                <w:szCs w:val="22"/>
              </w:rPr>
              <w:t xml:space="preserve">Use to find the money needed </w:t>
            </w:r>
            <w:r w:rsidRPr="00C33769">
              <w:rPr>
                <w:b/>
                <w:i/>
                <w:sz w:val="18"/>
                <w:szCs w:val="22"/>
              </w:rPr>
              <w:t>at the beginning of an annuity</w:t>
            </w:r>
            <w:r w:rsidRPr="00C33769">
              <w:rPr>
                <w:i/>
                <w:sz w:val="18"/>
                <w:szCs w:val="22"/>
              </w:rPr>
              <w:t xml:space="preserve"> to provide regular annuity payments</w:t>
            </w:r>
            <w:r w:rsidRPr="00C33769">
              <w:rPr>
                <w:sz w:val="18"/>
                <w:szCs w:val="22"/>
              </w:rPr>
              <w:t xml:space="preserve"> </w:t>
            </w:r>
            <w:r w:rsidRPr="00C33769">
              <w:rPr>
                <w:sz w:val="18"/>
                <w:szCs w:val="22"/>
              </w:rPr>
              <w:tab/>
            </w:r>
            <w:r w:rsidRPr="00C33769">
              <w:rPr>
                <w:position w:val="-24"/>
                <w:sz w:val="18"/>
                <w:szCs w:val="22"/>
              </w:rPr>
              <w:object w:dxaOrig="2253" w:dyaOrig="733">
                <v:shape id="_x0000_i1026" type="#_x0000_t75" style="width:112.8pt;height:36.6pt" o:ole="">
                  <v:imagedata r:id="rId15" o:title=""/>
                </v:shape>
                <o:OLEObject Type="Embed" ProgID="Equation.DSMT4" ShapeID="_x0000_i1026" DrawAspect="Content" ObjectID="_1638873963" r:id="rId16"/>
              </w:object>
            </w:r>
          </w:p>
        </w:tc>
      </w:tr>
    </w:tbl>
    <w:p w:rsidR="008D0E1B" w:rsidRPr="00C33769" w:rsidRDefault="00C33769" w:rsidP="007822B0">
      <w:pPr>
        <w:numPr>
          <w:ilvl w:val="0"/>
          <w:numId w:val="1"/>
        </w:numPr>
      </w:pPr>
      <w:r w:rsidRPr="00C33769">
        <w:t>Clayton</w:t>
      </w:r>
      <w:r w:rsidR="008D0E1B" w:rsidRPr="00C33769">
        <w:t xml:space="preserve"> deposits $500 every 3 months into his daughter’s RESP</w:t>
      </w:r>
      <w:r w:rsidR="00D55ACE" w:rsidRPr="00C33769">
        <w:t xml:space="preserve"> (Registered Education Savings Plan)</w:t>
      </w:r>
      <w:r>
        <w:t>. I</w:t>
      </w:r>
      <w:r w:rsidRPr="00C33769">
        <w:t>f the account earns 2.7</w:t>
      </w:r>
      <w:r w:rsidR="008D0E1B" w:rsidRPr="00C33769">
        <w:t xml:space="preserve">% / a, compounded quarterly, how much will be in the account after 10 years?  </w:t>
      </w:r>
    </w:p>
    <w:p w:rsidR="008D0E1B" w:rsidRPr="00C33769" w:rsidRDefault="008D0E1B" w:rsidP="007822B0">
      <w:pPr>
        <w:ind w:left="360"/>
      </w:pPr>
    </w:p>
    <w:p w:rsidR="004148FD" w:rsidRPr="00C33769" w:rsidRDefault="004148FD" w:rsidP="007822B0"/>
    <w:p w:rsidR="008D0E1B" w:rsidRPr="00C33769" w:rsidRDefault="008D0E1B" w:rsidP="007822B0">
      <w:pPr>
        <w:ind w:left="720"/>
      </w:pPr>
    </w:p>
    <w:p w:rsidR="004148FD" w:rsidRPr="00C33769" w:rsidRDefault="004148FD" w:rsidP="007822B0">
      <w:pPr>
        <w:ind w:left="720"/>
      </w:pPr>
    </w:p>
    <w:p w:rsidR="004148FD" w:rsidRPr="00C33769" w:rsidRDefault="004148FD" w:rsidP="007822B0">
      <w:pPr>
        <w:ind w:left="720"/>
      </w:pPr>
    </w:p>
    <w:p w:rsidR="004148FD" w:rsidRPr="00C33769" w:rsidRDefault="004148FD" w:rsidP="007822B0">
      <w:pPr>
        <w:ind w:left="720"/>
      </w:pPr>
    </w:p>
    <w:p w:rsidR="008D0E1B" w:rsidRPr="00C33769" w:rsidRDefault="008D0E1B" w:rsidP="007822B0">
      <w:pPr>
        <w:ind w:left="720"/>
      </w:pPr>
    </w:p>
    <w:p w:rsidR="008D0E1B" w:rsidRPr="00C33769" w:rsidRDefault="008D0E1B" w:rsidP="007822B0">
      <w:pPr>
        <w:ind w:left="720"/>
      </w:pPr>
    </w:p>
    <w:p w:rsidR="004C0AA4" w:rsidRPr="00C33769" w:rsidRDefault="00C33769" w:rsidP="002D2FF8">
      <w:pPr>
        <w:numPr>
          <w:ilvl w:val="0"/>
          <w:numId w:val="1"/>
        </w:numPr>
      </w:pPr>
      <w:r w:rsidRPr="00C33769">
        <w:t>Wolf</w:t>
      </w:r>
      <w:r w:rsidR="004C0AA4" w:rsidRPr="00C33769">
        <w:t xml:space="preserve"> is setting up an income fund for </w:t>
      </w:r>
      <w:r w:rsidRPr="00C33769">
        <w:t>his</w:t>
      </w:r>
      <w:r w:rsidR="004C0AA4" w:rsidRPr="00C33769">
        <w:t xml:space="preserve"> retirement. </w:t>
      </w:r>
      <w:r w:rsidRPr="00C33769">
        <w:t>He wishes to receive $2200 every month for the next 20</w:t>
      </w:r>
      <w:r w:rsidR="004C0AA4" w:rsidRPr="00C33769">
        <w:t xml:space="preserve"> years, starting 1 month f</w:t>
      </w:r>
      <w:r w:rsidRPr="00C33769">
        <w:t>rom now. The income fund pays 3.1</w:t>
      </w:r>
      <w:r w:rsidR="004C0AA4" w:rsidRPr="00C33769">
        <w:t xml:space="preserve">% per year compounded monthly. How much must </w:t>
      </w:r>
      <w:r w:rsidRPr="00C33769">
        <w:t>Wolf</w:t>
      </w:r>
      <w:r w:rsidR="004C0AA4" w:rsidRPr="00C33769">
        <w:t xml:space="preserve"> deposit now to be able to receive the desired amount every month?</w:t>
      </w:r>
    </w:p>
    <w:p w:rsidR="00812D69" w:rsidRPr="00C33769" w:rsidRDefault="00812D69" w:rsidP="007822B0">
      <w:pPr>
        <w:ind w:left="360"/>
      </w:pPr>
    </w:p>
    <w:p w:rsidR="00812D69" w:rsidRPr="00C33769" w:rsidRDefault="00812D69" w:rsidP="007822B0">
      <w:pPr>
        <w:ind w:left="360"/>
      </w:pPr>
    </w:p>
    <w:p w:rsidR="004148FD" w:rsidRPr="00C33769" w:rsidRDefault="004148FD" w:rsidP="007822B0">
      <w:pPr>
        <w:ind w:left="360"/>
      </w:pPr>
    </w:p>
    <w:p w:rsidR="00812D69" w:rsidRPr="00C33769" w:rsidRDefault="00812D69" w:rsidP="007822B0">
      <w:pPr>
        <w:ind w:left="360"/>
      </w:pPr>
    </w:p>
    <w:p w:rsidR="00812D69" w:rsidRPr="00C33769" w:rsidRDefault="00812D69" w:rsidP="007822B0">
      <w:pPr>
        <w:ind w:left="360"/>
      </w:pPr>
    </w:p>
    <w:p w:rsidR="005F3372" w:rsidRPr="00C33769" w:rsidRDefault="005F3372" w:rsidP="007822B0">
      <w:pPr>
        <w:pStyle w:val="ListParagraph"/>
        <w:spacing w:line="240" w:lineRule="auto"/>
        <w:ind w:left="360"/>
        <w:rPr>
          <w:sz w:val="20"/>
          <w:szCs w:val="20"/>
        </w:rPr>
      </w:pPr>
    </w:p>
    <w:p w:rsidR="005F3372" w:rsidRPr="00C33769" w:rsidRDefault="005F3372" w:rsidP="007822B0">
      <w:pPr>
        <w:pStyle w:val="ListParagraph"/>
        <w:spacing w:line="240" w:lineRule="auto"/>
        <w:ind w:left="360"/>
        <w:rPr>
          <w:sz w:val="20"/>
          <w:szCs w:val="20"/>
        </w:rPr>
      </w:pPr>
    </w:p>
    <w:p w:rsidR="0030416A" w:rsidRPr="00C33769" w:rsidRDefault="0030416A" w:rsidP="007822B0">
      <w:pPr>
        <w:ind w:left="360"/>
      </w:pPr>
    </w:p>
    <w:p w:rsidR="0030416A" w:rsidRPr="00C33769" w:rsidRDefault="0030416A" w:rsidP="007822B0">
      <w:pPr>
        <w:ind w:left="360"/>
      </w:pPr>
    </w:p>
    <w:p w:rsidR="0030416A" w:rsidRPr="00C33769" w:rsidRDefault="00223AB3" w:rsidP="007822B0">
      <w:pPr>
        <w:numPr>
          <w:ilvl w:val="0"/>
          <w:numId w:val="1"/>
        </w:numPr>
        <w:spacing w:after="200"/>
      </w:pPr>
      <w:r>
        <w:rPr>
          <w:color w:val="000000"/>
        </w:rPr>
        <w:t>Mickey</w:t>
      </w:r>
      <w:r w:rsidR="00C33769" w:rsidRPr="00C33769">
        <w:rPr>
          <w:color w:val="000000"/>
        </w:rPr>
        <w:t xml:space="preserve"> wants to save up for a $30,000 in 2 years. H</w:t>
      </w:r>
      <w:r w:rsidR="0030416A" w:rsidRPr="00C33769">
        <w:rPr>
          <w:color w:val="000000"/>
        </w:rPr>
        <w:t>ow much must she deposit every month into an account that makes 3.72%</w:t>
      </w:r>
      <w:r w:rsidR="005F17D6" w:rsidRPr="00C33769">
        <w:rPr>
          <w:color w:val="000000"/>
        </w:rPr>
        <w:t xml:space="preserve"> per year</w:t>
      </w:r>
      <w:r w:rsidR="0030416A" w:rsidRPr="00C33769">
        <w:rPr>
          <w:color w:val="000000"/>
        </w:rPr>
        <w:t xml:space="preserve"> interest compounded monthly, to reach her goal?</w:t>
      </w:r>
    </w:p>
    <w:p w:rsidR="0030416A" w:rsidRPr="00C33769" w:rsidRDefault="0030416A" w:rsidP="007822B0">
      <w:pPr>
        <w:spacing w:after="200"/>
      </w:pPr>
    </w:p>
    <w:p w:rsidR="0030416A" w:rsidRDefault="0030416A" w:rsidP="007822B0">
      <w:pPr>
        <w:spacing w:after="200"/>
      </w:pPr>
    </w:p>
    <w:p w:rsidR="00C33769" w:rsidRDefault="00C33769" w:rsidP="007822B0">
      <w:pPr>
        <w:spacing w:after="200"/>
      </w:pPr>
    </w:p>
    <w:p w:rsidR="00C33769" w:rsidRPr="00C33769" w:rsidRDefault="00C33769" w:rsidP="007822B0">
      <w:pPr>
        <w:spacing w:after="200"/>
      </w:pPr>
    </w:p>
    <w:p w:rsidR="004148FD" w:rsidRPr="00C33769" w:rsidRDefault="004148FD" w:rsidP="007822B0">
      <w:pPr>
        <w:spacing w:after="200"/>
      </w:pPr>
    </w:p>
    <w:p w:rsidR="0030416A" w:rsidRPr="00C33769" w:rsidRDefault="0030416A" w:rsidP="007822B0">
      <w:pPr>
        <w:spacing w:after="200"/>
      </w:pPr>
    </w:p>
    <w:p w:rsidR="0030416A" w:rsidRPr="00C33769" w:rsidRDefault="0030416A" w:rsidP="007822B0">
      <w:pPr>
        <w:spacing w:after="200"/>
      </w:pPr>
    </w:p>
    <w:p w:rsidR="0030416A" w:rsidRPr="00C33769" w:rsidRDefault="006C6A94" w:rsidP="00761F3C">
      <w:pPr>
        <w:numPr>
          <w:ilvl w:val="0"/>
          <w:numId w:val="1"/>
        </w:numPr>
        <w:spacing w:after="200"/>
      </w:pPr>
      <w:r>
        <w:t>Mathew borrows now $3</w:t>
      </w:r>
      <w:r w:rsidR="0030416A" w:rsidRPr="00C33769">
        <w:t xml:space="preserve">0,000 to buy a vehicle.  </w:t>
      </w:r>
      <w:r>
        <w:t xml:space="preserve">He </w:t>
      </w:r>
      <w:r w:rsidR="0030416A" w:rsidRPr="00C33769">
        <w:t>will repay the loan in equal monthly payments over 5 years, starting 1 month from no</w:t>
      </w:r>
      <w:r>
        <w:t>w.  He is charged interest at 5</w:t>
      </w:r>
      <w:r w:rsidR="0030416A" w:rsidRPr="00C33769">
        <w:t xml:space="preserve">% per year compounded monthly.  How much is </w:t>
      </w:r>
      <w:r>
        <w:t>Mathew’s</w:t>
      </w:r>
      <w:r w:rsidR="0030416A" w:rsidRPr="00C33769">
        <w:t xml:space="preserve"> monthly payment?</w:t>
      </w:r>
    </w:p>
    <w:sectPr w:rsidR="0030416A" w:rsidRPr="00C33769" w:rsidSect="00FD01EA">
      <w:footerReference w:type="default" r:id="rId17"/>
      <w:pgSz w:w="12240" w:h="15840"/>
      <w:pgMar w:top="720" w:right="720" w:bottom="720" w:left="720" w:header="360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3D82" w:rsidRDefault="00193D82" w:rsidP="00CB062E">
      <w:r>
        <w:separator/>
      </w:r>
    </w:p>
  </w:endnote>
  <w:endnote w:type="continuationSeparator" w:id="0">
    <w:p w:rsidR="00193D82" w:rsidRDefault="00193D82" w:rsidP="00CB06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Microsoft JhengHei"/>
    <w:panose1 w:val="02010601000101010101"/>
    <w:charset w:val="88"/>
    <w:family w:val="auto"/>
    <w:pitch w:val="variable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5471" w:rsidRDefault="00CF547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2"/>
        <w:szCs w:val="22"/>
      </w:rPr>
      <w:id w:val="1718163915"/>
      <w:docPartObj>
        <w:docPartGallery w:val="Page Numbers (Bottom of Page)"/>
        <w:docPartUnique/>
      </w:docPartObj>
    </w:sdtPr>
    <w:sdtEndPr/>
    <w:sdtContent>
      <w:sdt>
        <w:sdtPr>
          <w:rPr>
            <w:sz w:val="22"/>
            <w:szCs w:val="22"/>
          </w:rPr>
          <w:id w:val="-784427754"/>
          <w:docPartObj>
            <w:docPartGallery w:val="Page Numbers (Top of Page)"/>
            <w:docPartUnique/>
          </w:docPartObj>
        </w:sdtPr>
        <w:sdtEndPr/>
        <w:sdtContent>
          <w:p w:rsidR="00FD01EA" w:rsidRPr="00FD01EA" w:rsidRDefault="00FD01EA" w:rsidP="00FD01EA">
            <w:pPr>
              <w:pStyle w:val="Footer"/>
              <w:jc w:val="right"/>
              <w:rPr>
                <w:sz w:val="22"/>
                <w:szCs w:val="22"/>
              </w:rPr>
            </w:pPr>
            <w:r w:rsidRPr="00FD01EA">
              <w:rPr>
                <w:sz w:val="22"/>
                <w:szCs w:val="22"/>
              </w:rPr>
              <w:t xml:space="preserve">Page </w:t>
            </w:r>
            <w:r w:rsidRPr="00FD01EA">
              <w:rPr>
                <w:b/>
                <w:bCs/>
                <w:sz w:val="22"/>
                <w:szCs w:val="22"/>
              </w:rPr>
              <w:fldChar w:fldCharType="begin"/>
            </w:r>
            <w:r w:rsidRPr="00FD01EA">
              <w:rPr>
                <w:b/>
                <w:bCs/>
                <w:sz w:val="22"/>
                <w:szCs w:val="22"/>
              </w:rPr>
              <w:instrText xml:space="preserve"> PAGE </w:instrText>
            </w:r>
            <w:r w:rsidRPr="00FD01EA">
              <w:rPr>
                <w:b/>
                <w:bCs/>
                <w:sz w:val="22"/>
                <w:szCs w:val="22"/>
              </w:rPr>
              <w:fldChar w:fldCharType="separate"/>
            </w:r>
            <w:r w:rsidR="00CF5471">
              <w:rPr>
                <w:b/>
                <w:bCs/>
                <w:noProof/>
                <w:sz w:val="22"/>
                <w:szCs w:val="22"/>
              </w:rPr>
              <w:t>1</w:t>
            </w:r>
            <w:r w:rsidRPr="00FD01EA">
              <w:rPr>
                <w:b/>
                <w:bCs/>
                <w:sz w:val="22"/>
                <w:szCs w:val="22"/>
              </w:rPr>
              <w:fldChar w:fldCharType="end"/>
            </w:r>
            <w:r w:rsidRPr="00FD01EA">
              <w:rPr>
                <w:sz w:val="22"/>
                <w:szCs w:val="22"/>
              </w:rPr>
              <w:t xml:space="preserve"> of </w:t>
            </w:r>
            <w:r w:rsidRPr="00FD01EA">
              <w:rPr>
                <w:b/>
                <w:bCs/>
                <w:sz w:val="22"/>
                <w:szCs w:val="22"/>
              </w:rPr>
              <w:fldChar w:fldCharType="begin"/>
            </w:r>
            <w:r w:rsidRPr="00FD01EA">
              <w:rPr>
                <w:b/>
                <w:bCs/>
                <w:sz w:val="22"/>
                <w:szCs w:val="22"/>
              </w:rPr>
              <w:instrText xml:space="preserve"> NUMPAGES  </w:instrText>
            </w:r>
            <w:r w:rsidRPr="00FD01EA">
              <w:rPr>
                <w:b/>
                <w:bCs/>
                <w:sz w:val="22"/>
                <w:szCs w:val="22"/>
              </w:rPr>
              <w:fldChar w:fldCharType="separate"/>
            </w:r>
            <w:r w:rsidR="00CF5471">
              <w:rPr>
                <w:b/>
                <w:bCs/>
                <w:noProof/>
                <w:sz w:val="22"/>
                <w:szCs w:val="22"/>
              </w:rPr>
              <w:t>2</w:t>
            </w:r>
            <w:r w:rsidRPr="00FD01EA">
              <w:rPr>
                <w:b/>
                <w:bCs/>
                <w:sz w:val="22"/>
                <w:szCs w:val="22"/>
              </w:rPr>
              <w:fldChar w:fldCharType="end"/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5471" w:rsidRDefault="00CF547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2"/>
        <w:szCs w:val="22"/>
      </w:rPr>
      <w:id w:val="229886120"/>
      <w:docPartObj>
        <w:docPartGallery w:val="Page Numbers (Bottom of Page)"/>
        <w:docPartUnique/>
      </w:docPartObj>
    </w:sdtPr>
    <w:sdtContent>
      <w:sdt>
        <w:sdtPr>
          <w:rPr>
            <w:sz w:val="22"/>
            <w:szCs w:val="22"/>
          </w:rPr>
          <w:id w:val="1067301887"/>
          <w:docPartObj>
            <w:docPartGallery w:val="Page Numbers (Top of Page)"/>
            <w:docPartUnique/>
          </w:docPartObj>
        </w:sdtPr>
        <w:sdtContent>
          <w:p w:rsidR="00CF5471" w:rsidRPr="00FD01EA" w:rsidRDefault="00CF5471" w:rsidP="00CF5471">
            <w:pPr>
              <w:tabs>
                <w:tab w:val="right" w:pos="1080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COMPLETE: </w:t>
            </w:r>
            <w:r w:rsidRPr="00993F47">
              <w:t>p. 468 #1-3,</w:t>
            </w:r>
            <w:r>
              <w:t xml:space="preserve"> </w:t>
            </w:r>
            <w:r w:rsidRPr="00993F47">
              <w:t>5,</w:t>
            </w:r>
            <w:r>
              <w:t xml:space="preserve"> </w:t>
            </w:r>
            <w:r w:rsidRPr="00993F47">
              <w:t>6,</w:t>
            </w:r>
            <w:r>
              <w:t xml:space="preserve"> </w:t>
            </w:r>
            <w:r w:rsidRPr="00993F47">
              <w:t>9,</w:t>
            </w:r>
            <w:r>
              <w:t xml:space="preserve"> </w:t>
            </w:r>
            <w:r w:rsidRPr="00993F47">
              <w:t>10,</w:t>
            </w:r>
            <w:r>
              <w:t xml:space="preserve"> </w:t>
            </w:r>
            <w:r w:rsidRPr="00993F47">
              <w:t>15, 17,</w:t>
            </w:r>
            <w:r>
              <w:t xml:space="preserve"> </w:t>
            </w:r>
            <w:r w:rsidRPr="00993F47">
              <w:t>18,</w:t>
            </w:r>
            <w:r>
              <w:t xml:space="preserve"> </w:t>
            </w:r>
            <w:r w:rsidRPr="00993F47">
              <w:t>20</w:t>
            </w:r>
            <w:r>
              <w:t xml:space="preserve"> and p.</w:t>
            </w:r>
            <w:r w:rsidRPr="00993F47">
              <w:t>520 #5,</w:t>
            </w:r>
            <w:r>
              <w:t xml:space="preserve"> </w:t>
            </w:r>
            <w:r w:rsidRPr="00993F47">
              <w:t>12-14,</w:t>
            </w:r>
            <w:r>
              <w:t xml:space="preserve"> </w:t>
            </w:r>
            <w:bookmarkStart w:id="0" w:name="_GoBack"/>
            <w:bookmarkEnd w:id="0"/>
            <w:r w:rsidRPr="00993F47">
              <w:t>16</w:t>
            </w:r>
            <w:r>
              <w:t xml:space="preserve"> </w:t>
            </w:r>
            <w:r w:rsidRPr="00993F47">
              <w:t>-</w:t>
            </w:r>
            <w:r>
              <w:t xml:space="preserve"> </w:t>
            </w:r>
            <w:r w:rsidRPr="00993F47">
              <w:t>18</w:t>
            </w:r>
            <w:r>
              <w:tab/>
            </w:r>
            <w:r w:rsidRPr="00FD01EA">
              <w:rPr>
                <w:sz w:val="22"/>
                <w:szCs w:val="22"/>
              </w:rPr>
              <w:t xml:space="preserve">Page </w:t>
            </w:r>
            <w:r w:rsidRPr="00FD01EA">
              <w:rPr>
                <w:b/>
                <w:bCs/>
                <w:sz w:val="22"/>
                <w:szCs w:val="22"/>
              </w:rPr>
              <w:fldChar w:fldCharType="begin"/>
            </w:r>
            <w:r w:rsidRPr="00FD01EA">
              <w:rPr>
                <w:b/>
                <w:bCs/>
                <w:sz w:val="22"/>
                <w:szCs w:val="22"/>
              </w:rPr>
              <w:instrText xml:space="preserve"> PAGE </w:instrText>
            </w:r>
            <w:r w:rsidRPr="00FD01EA">
              <w:rPr>
                <w:b/>
                <w:bCs/>
                <w:sz w:val="22"/>
                <w:szCs w:val="22"/>
              </w:rPr>
              <w:fldChar w:fldCharType="separate"/>
            </w:r>
            <w:r>
              <w:rPr>
                <w:b/>
                <w:bCs/>
                <w:noProof/>
                <w:sz w:val="22"/>
                <w:szCs w:val="22"/>
              </w:rPr>
              <w:t>2</w:t>
            </w:r>
            <w:r w:rsidRPr="00FD01EA">
              <w:rPr>
                <w:b/>
                <w:bCs/>
                <w:sz w:val="22"/>
                <w:szCs w:val="22"/>
              </w:rPr>
              <w:fldChar w:fldCharType="end"/>
            </w:r>
            <w:r w:rsidRPr="00FD01EA">
              <w:rPr>
                <w:sz w:val="22"/>
                <w:szCs w:val="22"/>
              </w:rPr>
              <w:t xml:space="preserve"> of </w:t>
            </w:r>
            <w:r w:rsidRPr="00FD01EA">
              <w:rPr>
                <w:b/>
                <w:bCs/>
                <w:sz w:val="22"/>
                <w:szCs w:val="22"/>
              </w:rPr>
              <w:fldChar w:fldCharType="begin"/>
            </w:r>
            <w:r w:rsidRPr="00FD01EA">
              <w:rPr>
                <w:b/>
                <w:bCs/>
                <w:sz w:val="22"/>
                <w:szCs w:val="22"/>
              </w:rPr>
              <w:instrText xml:space="preserve"> NUMPAGES  </w:instrText>
            </w:r>
            <w:r w:rsidRPr="00FD01EA">
              <w:rPr>
                <w:b/>
                <w:bCs/>
                <w:sz w:val="22"/>
                <w:szCs w:val="22"/>
              </w:rPr>
              <w:fldChar w:fldCharType="separate"/>
            </w:r>
            <w:r>
              <w:rPr>
                <w:b/>
                <w:bCs/>
                <w:noProof/>
                <w:sz w:val="22"/>
                <w:szCs w:val="22"/>
              </w:rPr>
              <w:t>2</w:t>
            </w:r>
            <w:r w:rsidRPr="00FD01EA">
              <w:rPr>
                <w:b/>
                <w:bCs/>
                <w:sz w:val="22"/>
                <w:szCs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3D82" w:rsidRDefault="00193D82" w:rsidP="00CB062E">
      <w:r>
        <w:separator/>
      </w:r>
    </w:p>
  </w:footnote>
  <w:footnote w:type="continuationSeparator" w:id="0">
    <w:p w:rsidR="00193D82" w:rsidRDefault="00193D82" w:rsidP="00CB06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5471" w:rsidRDefault="00CF547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B062E" w:rsidRDefault="00CB062E" w:rsidP="00CB062E">
    <w:pPr>
      <w:pStyle w:val="Header"/>
      <w:tabs>
        <w:tab w:val="clear" w:pos="4680"/>
        <w:tab w:val="clear" w:pos="9360"/>
        <w:tab w:val="right" w:pos="10773"/>
      </w:tabs>
      <w:rPr>
        <w:b/>
        <w:sz w:val="24"/>
        <w:szCs w:val="24"/>
      </w:rPr>
    </w:pPr>
    <w:r>
      <w:rPr>
        <w:b/>
        <w:sz w:val="24"/>
        <w:szCs w:val="24"/>
      </w:rPr>
      <w:t>MAP4C</w:t>
    </w:r>
    <w:r>
      <w:rPr>
        <w:b/>
        <w:sz w:val="24"/>
        <w:szCs w:val="24"/>
      </w:rPr>
      <w:tab/>
      <w:t>Date: ____________</w:t>
    </w:r>
  </w:p>
  <w:p w:rsidR="00CB062E" w:rsidRDefault="00105C5B" w:rsidP="00CB062E">
    <w:pPr>
      <w:pStyle w:val="Header"/>
      <w:tabs>
        <w:tab w:val="clear" w:pos="4680"/>
        <w:tab w:val="clear" w:pos="9360"/>
        <w:tab w:val="right" w:pos="10773"/>
      </w:tabs>
      <w:rPr>
        <w:b/>
        <w:sz w:val="24"/>
        <w:szCs w:val="24"/>
        <w:u w:val="single"/>
      </w:rPr>
    </w:pPr>
    <w:r>
      <w:rPr>
        <w:b/>
        <w:sz w:val="24"/>
        <w:szCs w:val="24"/>
        <w:u w:val="single"/>
      </w:rPr>
      <w:t>Day 4</w:t>
    </w:r>
    <w:r w:rsidR="00CB062E">
      <w:rPr>
        <w:b/>
        <w:sz w:val="24"/>
        <w:szCs w:val="24"/>
        <w:u w:val="single"/>
      </w:rPr>
      <w:t xml:space="preserve">: </w:t>
    </w:r>
    <w:r>
      <w:rPr>
        <w:b/>
        <w:sz w:val="24"/>
        <w:szCs w:val="24"/>
        <w:u w:val="single"/>
      </w:rPr>
      <w:t>Exam</w:t>
    </w:r>
    <w:r w:rsidR="00CB062E">
      <w:rPr>
        <w:b/>
        <w:sz w:val="24"/>
        <w:szCs w:val="24"/>
        <w:u w:val="single"/>
      </w:rPr>
      <w:t xml:space="preserve"> Review</w:t>
    </w:r>
    <w:r w:rsidR="00CB062E">
      <w:rPr>
        <w:b/>
        <w:sz w:val="24"/>
        <w:szCs w:val="24"/>
        <w:u w:val="single"/>
      </w:rPr>
      <w:tab/>
      <w:t>Unit 7 &amp; 8: Financial Math</w:t>
    </w:r>
  </w:p>
  <w:p w:rsidR="00CB062E" w:rsidRDefault="00CB06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5471" w:rsidRDefault="00CF547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B26A4"/>
    <w:multiLevelType w:val="hybridMultilevel"/>
    <w:tmpl w:val="580C1D58"/>
    <w:lvl w:ilvl="0" w:tplc="01FA395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C3A3502"/>
    <w:multiLevelType w:val="hybridMultilevel"/>
    <w:tmpl w:val="ABF680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5B1601F"/>
    <w:multiLevelType w:val="hybridMultilevel"/>
    <w:tmpl w:val="4BE606DA"/>
    <w:lvl w:ilvl="0" w:tplc="342C08A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71673F"/>
    <w:multiLevelType w:val="hybridMultilevel"/>
    <w:tmpl w:val="6E96F45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4405D4F"/>
    <w:multiLevelType w:val="hybridMultilevel"/>
    <w:tmpl w:val="DD3013BA"/>
    <w:lvl w:ilvl="0" w:tplc="342C08A6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5D856A5"/>
    <w:multiLevelType w:val="hybridMultilevel"/>
    <w:tmpl w:val="D67A9EE2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3BA0595"/>
    <w:multiLevelType w:val="hybridMultilevel"/>
    <w:tmpl w:val="4338208E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E137FE4"/>
    <w:multiLevelType w:val="hybridMultilevel"/>
    <w:tmpl w:val="F24834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C1B501C"/>
    <w:multiLevelType w:val="hybridMultilevel"/>
    <w:tmpl w:val="2C4EFAF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8677BB2"/>
    <w:multiLevelType w:val="hybridMultilevel"/>
    <w:tmpl w:val="783E62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9"/>
  </w:num>
  <w:num w:numId="7">
    <w:abstractNumId w:val="4"/>
  </w:num>
  <w:num w:numId="8">
    <w:abstractNumId w:val="7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7C9A"/>
    <w:rsid w:val="000A47E1"/>
    <w:rsid w:val="000C4087"/>
    <w:rsid w:val="000E3BFA"/>
    <w:rsid w:val="00105C5B"/>
    <w:rsid w:val="00193D82"/>
    <w:rsid w:val="00223AB3"/>
    <w:rsid w:val="00275A91"/>
    <w:rsid w:val="0030416A"/>
    <w:rsid w:val="003E1E92"/>
    <w:rsid w:val="003F223C"/>
    <w:rsid w:val="004148FD"/>
    <w:rsid w:val="004434BE"/>
    <w:rsid w:val="004C0AA4"/>
    <w:rsid w:val="005834B0"/>
    <w:rsid w:val="005F17D6"/>
    <w:rsid w:val="005F3372"/>
    <w:rsid w:val="006C6A94"/>
    <w:rsid w:val="007822B0"/>
    <w:rsid w:val="00812D69"/>
    <w:rsid w:val="008D0E1B"/>
    <w:rsid w:val="00964690"/>
    <w:rsid w:val="00A36FA9"/>
    <w:rsid w:val="00B27C02"/>
    <w:rsid w:val="00BD534A"/>
    <w:rsid w:val="00C33769"/>
    <w:rsid w:val="00CB062E"/>
    <w:rsid w:val="00CF5471"/>
    <w:rsid w:val="00D24C21"/>
    <w:rsid w:val="00D421B6"/>
    <w:rsid w:val="00D55ACE"/>
    <w:rsid w:val="00DE722B"/>
    <w:rsid w:val="00E67C9A"/>
    <w:rsid w:val="00E7393E"/>
    <w:rsid w:val="00EA1E6A"/>
    <w:rsid w:val="00EC4CE0"/>
    <w:rsid w:val="00FD0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B75408"/>
  <w15:chartTrackingRefBased/>
  <w15:docId w15:val="{9EA937E2-771E-43DA-A7D5-24BDF12699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0E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LMText">
    <w:name w:val="BLM Text"/>
    <w:rsid w:val="008D0E1B"/>
    <w:pPr>
      <w:spacing w:after="0" w:line="240" w:lineRule="auto"/>
    </w:pPr>
    <w:rPr>
      <w:rFonts w:ascii="Arial" w:eastAsia="PMingLiU" w:hAnsi="Arial" w:cs="Times New Roman"/>
      <w:szCs w:val="24"/>
      <w:lang w:val="en-CA"/>
    </w:rPr>
  </w:style>
  <w:style w:type="table" w:styleId="TableGrid">
    <w:name w:val="Table Grid"/>
    <w:basedOn w:val="TableNormal"/>
    <w:uiPriority w:val="59"/>
    <w:rsid w:val="00D421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A47E1"/>
    <w:pPr>
      <w:spacing w:after="200" w:line="276" w:lineRule="auto"/>
      <w:ind w:left="720"/>
      <w:contextualSpacing/>
    </w:pPr>
    <w:rPr>
      <w:rFonts w:eastAsiaTheme="minorHAnsi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B06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062E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CB06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062E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footer" Target="footer4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footer" Target="footer2.xm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2</Pages>
  <Words>427</Words>
  <Characters>243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2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lut Sicramaz</dc:creator>
  <cp:keywords/>
  <dc:description/>
  <cp:lastModifiedBy>Bulut Sicramaz</cp:lastModifiedBy>
  <cp:revision>28</cp:revision>
  <cp:lastPrinted>2019-12-08T15:10:00Z</cp:lastPrinted>
  <dcterms:created xsi:type="dcterms:W3CDTF">2019-12-08T14:09:00Z</dcterms:created>
  <dcterms:modified xsi:type="dcterms:W3CDTF">2019-12-26T18:53:00Z</dcterms:modified>
</cp:coreProperties>
</file>